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p w:rsidR="003E7D5D" w:rsidRDefault="006E0823">
      <w:r w:rsidRPr="00C6271B">
        <w:rPr>
          <w:position w:val="-204"/>
        </w:rPr>
        <w:object w:dxaOrig="8020" w:dyaOrig="9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0.9pt;height:465.9pt" o:ole="">
            <v:imagedata r:id="rId4" o:title=""/>
          </v:shape>
          <o:OLEObject Type="Embed" ProgID="Equation.DSMT4" ShapeID="_x0000_i1025" DrawAspect="Content" ObjectID="_1730616424" r:id="rId5"/>
        </w:object>
      </w:r>
      <w:bookmarkEnd w:id="0"/>
    </w:p>
    <w:sectPr w:rsidR="003E7D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6854"/>
    <w:rsid w:val="003E7D5D"/>
    <w:rsid w:val="006E0823"/>
    <w:rsid w:val="007E7142"/>
    <w:rsid w:val="009B7650"/>
    <w:rsid w:val="00B90826"/>
    <w:rsid w:val="00C56854"/>
    <w:rsid w:val="00C6271B"/>
    <w:rsid w:val="00C83970"/>
    <w:rsid w:val="00E54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48331EB-3886-4A2B-99EE-3E009F5FEC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2</TotalTime>
  <Pages>1</Pages>
  <Words>4</Words>
  <Characters>23</Characters>
  <Application>Microsoft Office Word</Application>
  <DocSecurity>0</DocSecurity>
  <Lines>1</Lines>
  <Paragraphs>1</Paragraphs>
  <ScaleCrop>false</ScaleCrop>
  <Company/>
  <LinksUpToDate>false</LinksUpToDate>
  <CharactersWithSpaces>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p</dc:creator>
  <cp:keywords/>
  <dc:description/>
  <cp:lastModifiedBy>yxp</cp:lastModifiedBy>
  <cp:revision>4</cp:revision>
  <dcterms:created xsi:type="dcterms:W3CDTF">2022-11-21T17:09:00Z</dcterms:created>
  <dcterms:modified xsi:type="dcterms:W3CDTF">2022-11-22T0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